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BFF6AA">
      <w:pPr>
        <w:jc w:val="both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ĐỀ KIỂM TRA GIỮ HKI VL10</w:t>
      </w:r>
    </w:p>
    <w:p w14:paraId="5218283A">
      <w:pPr>
        <w:jc w:val="both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433F1C98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không </w:t>
      </w:r>
    </w:p>
    <w:p w14:paraId="35304A96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phải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ủa độ dịch chuyển? </w:t>
      </w:r>
    </w:p>
    <w:p w14:paraId="0E5A519B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phương và chiều xác địch. </w:t>
      </w:r>
    </w:p>
    <w:p w14:paraId="3208A156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đơn vị đo là mét. </w:t>
      </w:r>
    </w:p>
    <w:p w14:paraId="6FB44C47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Không thể có độ lớn bằng 0. </w:t>
      </w:r>
    </w:p>
    <w:p w14:paraId="59508D7C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Có thể có độ lớn bằng 0.</w:t>
      </w:r>
    </w:p>
    <w:p w14:paraId="7287A87D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2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ộ dịch chuyển và quãng đường đi được của vật có độ lớn bằng nhau khi vật </w:t>
      </w:r>
    </w:p>
    <w:p w14:paraId="05B591B7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ròn. </w:t>
      </w:r>
    </w:p>
    <w:p w14:paraId="1051313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B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không đổi chiều. </w:t>
      </w:r>
    </w:p>
    <w:p w14:paraId="44F37065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C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1 lần. </w:t>
      </w:r>
    </w:p>
    <w:p w14:paraId="584C814D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2 lần. </w:t>
      </w:r>
    </w:p>
    <w:p w14:paraId="411EC5A2">
      <w:pPr>
        <w:numPr>
          <w:ilvl w:val="0"/>
          <w:numId w:val="0"/>
        </w:numPr>
        <w:spacing w:after="0" w:line="240" w:lineRule="atLeast"/>
        <w:ind w:leftChars="0"/>
        <w:contextualSpacing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>
        <w:rPr>
          <w:rFonts w:hint="default" w:ascii="Times New Roman" w:hAnsi="Times New Roman" w:eastAsia="Calibri" w:cs="Times New Roman"/>
          <w:b/>
          <w:bCs/>
          <w:color w:val="0000FF"/>
          <w:kern w:val="2"/>
          <w:sz w:val="24"/>
          <w:szCs w:val="24"/>
          <w:lang w:val="en-US"/>
          <w14:ligatures w14:val="standardContextual"/>
        </w:rPr>
        <w:t>Câu 3.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kern w:val="2"/>
          <w:sz w:val="24"/>
          <w:szCs w:val="24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>Sai số ngẫu nhiên</w:t>
      </w:r>
    </w:p>
    <w:p w14:paraId="6FAE2109">
      <w:pPr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contextualSpacing/>
        <w:jc w:val="both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không có nguyên nhân rõ ràng.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  <w:tab/>
      </w:r>
    </w:p>
    <w:p w14:paraId="653BD688">
      <w:pPr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120" w:firstLineChars="50"/>
        <w:contextualSpacing/>
        <w:jc w:val="both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  <w:lang w:val="fr-FR" w:eastAsia="ja-JP"/>
        </w:rPr>
        <w:t>B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là những sai sót mắc phải khi đo.</w:t>
      </w:r>
    </w:p>
    <w:p w14:paraId="1FC6D5AA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C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ó thể do khả năng giác quan của con người dẫn đến thao tác đo không chuẩn.</w:t>
      </w:r>
    </w:p>
    <w:p w14:paraId="1D487DB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D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hịu tác động của các yếu tố ngẫu nhiên bên ngoài.</w:t>
      </w:r>
    </w:p>
    <w:p w14:paraId="564B33F8">
      <w:pPr>
        <w:numPr>
          <w:ilvl w:val="0"/>
          <w:numId w:val="0"/>
        </w:numPr>
        <w:tabs>
          <w:tab w:val="left" w:pos="851"/>
        </w:tabs>
        <w:spacing w:line="240" w:lineRule="atLeast"/>
        <w:ind w:leftChars="0"/>
        <w:contextualSpacing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en-US" w:eastAsia="ja-JP"/>
        </w:rPr>
        <w:t>Câu 4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en-US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mang ý nghĩa:</w:t>
      </w:r>
    </w:p>
    <w:p w14:paraId="15AA855D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Yu Mincho" w:cs="Times New Roman"/>
          <w:bCs/>
          <w:color w:val="auto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>Tránh ánh nắng chiếu trực tiếp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single"/>
          <w:lang w:val="vi-VN" w:eastAsia="ja-JP"/>
        </w:rPr>
        <w:t>B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hiệt độ cao.</w:t>
      </w:r>
    </w:p>
    <w:p w14:paraId="247C1D2C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C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Cảnh báo tia laser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D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ơi có nhiều khí độc.</w:t>
      </w:r>
    </w:p>
    <w:p w14:paraId="3042DF69">
      <w:pPr>
        <w:spacing w:before="12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</w:pPr>
      <w:bookmarkStart w:id="0" w:name="c15"/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en-US"/>
        </w:rPr>
        <w:t>5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: </w:t>
      </w:r>
      <w:r>
        <w:rPr>
          <w:rFonts w:hint="default" w:ascii="Times New Roman" w:hAnsi="Times New Roman" w:eastAsia="Arial" w:cs="Times New Roman"/>
          <w:b/>
          <w:bCs/>
          <w:color w:val="FF0000"/>
          <w:sz w:val="24"/>
          <w:szCs w:val="24"/>
          <w:lang w:val="pt-BR"/>
        </w:rPr>
        <w:t>[TTN]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eastAsia="Arial" w:cs="Times New Roman"/>
          <w:bCs/>
          <w:sz w:val="24"/>
          <w:szCs w:val="24"/>
          <w:lang w:val="pt-BR"/>
        </w:rPr>
        <w:t>Đồ thị vận tốc theo thời gian của chuyển động thẳng đều là</w:t>
      </w:r>
      <w:bookmarkEnd w:id="0"/>
    </w:p>
    <w:p w14:paraId="10818C66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A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.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 xiên góc.</w:t>
      </w:r>
    </w:p>
    <w:p w14:paraId="54F3E2F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left"/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u w:val="single"/>
          <w:lang w:val="pt-BR"/>
        </w:rPr>
        <w:t>C</w: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61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1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D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6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2" DrawAspect="Content" ObjectID="_1468075726" r:id="rId9">
            <o:LockedField>false</o:LockedField>
          </o:OLEObject>
        </w:object>
      </w:r>
    </w:p>
    <w:p w14:paraId="2B56391A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left"/>
        <w:rPr>
          <w:rFonts w:hint="default" w:ascii="Times New Roman" w:hAnsi="Times New Roman" w:eastAsia="Calibri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FF0000"/>
          <w:sz w:val="24"/>
          <w:szCs w:val="24"/>
        </w:rPr>
        <w:t>Hướng dẫn giải</w:t>
      </w:r>
    </w:p>
    <w:p w14:paraId="25D97676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left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sz w:val="24"/>
          <w:szCs w:val="24"/>
        </w:rPr>
        <w:t xml:space="preserve">Chuyển động thẳng đều thì vận tốc không đổi </w:t>
      </w:r>
      <w:r>
        <w:rPr>
          <w:rFonts w:hint="default" w:ascii="Times New Roman" w:hAnsi="Times New Roman" w:eastAsia="Batang" w:cs="Times New Roman"/>
          <w:bCs/>
          <w:sz w:val="24"/>
          <w:szCs w:val="24"/>
        </w:rPr>
        <w:t xml:space="preserve">theo thời gian nên đồ thị </w:t>
      </w:r>
      <w:r>
        <w:rPr>
          <w:rFonts w:hint="default" w:ascii="Times New Roman" w:hAnsi="Times New Roman" w:eastAsia="Arial" w:cs="Times New Roman"/>
          <w:bCs/>
          <w:sz w:val="24"/>
          <w:szCs w:val="24"/>
          <w:lang w:val="pt-BR"/>
        </w:rPr>
        <w:t xml:space="preserve">vận tốc theo thời gian là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063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63" DrawAspect="Content" ObjectID="_1468075727" r:id="rId11">
            <o:LockedField>false</o:LockedField>
          </o:OLEObject>
        </w:object>
      </w:r>
    </w:p>
    <w:p w14:paraId="4892316F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tLeast"/>
        <w:jc w:val="both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</w:p>
    <w:p w14:paraId="49A38F6C">
      <w:pPr>
        <w:keepNext w:val="0"/>
        <w:keepLines w:val="0"/>
        <w:widowControl/>
        <w:numPr>
          <w:ilvl w:val="0"/>
          <w:numId w:val="0"/>
        </w:numPr>
        <w:suppressLineNumbers w:val="0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6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 Một người đi dọc con đường của một hình chữ nhật từ điểm P đến điểm R như hình dưới đây. </w:t>
      </w:r>
      <w:bookmarkStart w:id="1" w:name="_GoBack"/>
      <w:bookmarkEnd w:id="1"/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Quãng đường vật đi được là </w:t>
      </w:r>
    </w:p>
    <w:p w14:paraId="094519E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2178050" cy="1231900"/>
            <wp:effectExtent l="0" t="0" r="6350" b="0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1B708">
      <w:pPr>
        <w:keepNext w:val="0"/>
        <w:keepLines w:val="0"/>
        <w:widowControl/>
        <w:numPr>
          <w:ilvl w:val="0"/>
          <w:numId w:val="2"/>
        </w:numPr>
        <w:suppressLineNumbers w:val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5,35km.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14km.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7km.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28km</w:t>
      </w:r>
    </w:p>
    <w:p w14:paraId="3887D973">
      <w:pPr>
        <w:pStyle w:val="5"/>
        <w:numPr>
          <w:ilvl w:val="0"/>
          <w:numId w:val="0"/>
        </w:numPr>
        <w:spacing w:after="0"/>
        <w:ind w:leftChars="0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7. </w:t>
      </w:r>
      <w:r>
        <w:rPr>
          <w:rFonts w:hint="default" w:ascii="Times New Roman" w:hAnsi="Times New Roman" w:cs="Times New Roman"/>
          <w:sz w:val="24"/>
          <w:szCs w:val="24"/>
        </w:rPr>
        <w:t>Tốc độ là đại lượng đặc trưng cho</w:t>
      </w:r>
    </w:p>
    <w:p w14:paraId="51E76380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tính chất nhanh hay chậm của chuyển động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B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hướng của chuyển động.</w:t>
      </w:r>
    </w:p>
    <w:p w14:paraId="0A7B209F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khả năng duy trì chuyển động của vật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D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vị trí của vật trong không gian.</w:t>
      </w:r>
    </w:p>
    <w:p w14:paraId="3A355A44">
      <w:pPr>
        <w:pStyle w:val="5"/>
        <w:numPr>
          <w:ilvl w:val="0"/>
          <w:numId w:val="0"/>
        </w:numPr>
        <w:spacing w:after="0"/>
        <w:ind w:leftChars="0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8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25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26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Tốc độ trung bình trên cả quãng đường là</w:t>
      </w:r>
    </w:p>
    <w:p w14:paraId="62F1BA7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10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B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6,4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C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8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D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4 m/s.</w:t>
      </w:r>
    </w:p>
    <w:p w14:paraId="6BA6056F">
      <w:pPr>
        <w:pStyle w:val="5"/>
        <w:numPr>
          <w:ilvl w:val="0"/>
          <w:numId w:val="0"/>
        </w:numPr>
        <w:spacing w:after="0"/>
        <w:ind w:leftChars="0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9. </w: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27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28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>thì tốc độ trung bình của xe là</w:t>
      </w:r>
    </w:p>
    <w:p w14:paraId="2C6AB7EC">
      <w:pPr>
        <w:numPr>
          <w:ilvl w:val="0"/>
          <w:numId w:val="3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29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B. </w:t>
      </w: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30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C. </w:t>
      </w:r>
      <w:r>
        <w:rPr>
          <w:rFonts w:hint="default" w:ascii="Times New Roman" w:hAnsi="Times New Roman" w:eastAsia="Yu Mincho" w:cs="Times New Roman"/>
          <w:position w:val="-30"/>
          <w:sz w:val="24"/>
          <w:szCs w:val="24"/>
          <w:lang w:val="vi-VN" w:eastAsia="ja-JP"/>
        </w:rPr>
        <w:object>
          <v:shape id="_x0000_i1031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D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lang w:val="vi-VN" w:eastAsia="ja-JP"/>
        </w:rPr>
        <w:object>
          <v:shape id="_x0000_i1032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</w:p>
    <w:p w14:paraId="7167BD00">
      <w:pPr>
        <w:numPr>
          <w:ilvl w:val="0"/>
          <w:numId w:val="0"/>
        </w:numPr>
        <w:spacing w:after="0" w:line="240" w:lineRule="atLeast"/>
        <w:ind w:leftChars="0"/>
        <w:contextualSpacing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0. </w:t>
      </w:r>
      <w:r>
        <w:rPr>
          <w:rFonts w:hint="default" w:ascii="Times New Roman" w:hAnsi="Times New Roman" w:eastAsia="Calibri" w:cs="Times New Roman"/>
          <w:sz w:val="24"/>
          <w:szCs w:val="24"/>
          <w:lang w:val="pt-BR"/>
        </w:rPr>
        <w:t xml:space="preserve">Quá trình phát triển của vật lí được chia thành bao nhiêu giai đoạn? </w:t>
      </w:r>
    </w:p>
    <w:p w14:paraId="7BF8AC9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single"/>
          <w:lang w:val="pt-BR"/>
        </w:rPr>
        <w:t>A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3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B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4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C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2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D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5</w:t>
      </w:r>
    </w:p>
    <w:p w14:paraId="6CB0279C">
      <w:pPr>
        <w:pStyle w:val="5"/>
        <w:numPr>
          <w:ilvl w:val="0"/>
          <w:numId w:val="0"/>
        </w:numPr>
        <w:spacing w:before="120" w:after="0" w:line="276" w:lineRule="auto"/>
        <w:ind w:leftChars="0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1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Chọn câu </w:t>
      </w:r>
      <w:r>
        <w:rPr>
          <w:rFonts w:hint="default" w:ascii="Times New Roman" w:hAnsi="Times New Roman" w:eastAsia="Times New Roman" w:cs="Times New Roman"/>
          <w:b/>
          <w:sz w:val="24"/>
          <w:szCs w:val="24"/>
        </w:rPr>
        <w:t>đúng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 để đo tốc độ trong phòng thí nghiệm, ta cần:</w:t>
      </w:r>
    </w:p>
    <w:p w14:paraId="109EC0C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u w:val="single"/>
        </w:rPr>
        <w:t>A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Đo thời gian và quãng đường chuyển động của vật.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B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Máy bắn tốc độ.</w:t>
      </w:r>
    </w:p>
    <w:p w14:paraId="52B2014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both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C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Đồng hồ đo thời gian             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D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thước đo quãng đường</w:t>
      </w:r>
    </w:p>
    <w:p w14:paraId="57A3AD30">
      <w:pPr>
        <w:pStyle w:val="5"/>
        <w:numPr>
          <w:ilvl w:val="0"/>
          <w:numId w:val="0"/>
        </w:numPr>
        <w:spacing w:line="240" w:lineRule="atLeast"/>
        <w:ind w:leftChars="0"/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2. </w:t>
      </w:r>
      <w:r>
        <w:rPr>
          <w:rFonts w:hint="default" w:ascii="Times New Roman" w:hAnsi="Times New Roman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hà bác học nào được coi là cha đẻ của phương pháp thực nghiệm?</w:t>
      </w:r>
    </w:p>
    <w:p w14:paraId="75D0264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ewto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Planck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Einstei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Galilei.</w:t>
      </w:r>
    </w:p>
    <w:p w14:paraId="2CE534D3">
      <w:pPr>
        <w:pStyle w:val="5"/>
        <w:numPr>
          <w:ilvl w:val="0"/>
          <w:numId w:val="0"/>
        </w:numPr>
        <w:spacing w:line="240" w:lineRule="atLeast"/>
        <w:ind w:leftChars="0"/>
        <w:rPr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3.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position w:val="-4"/>
          <w:sz w:val="24"/>
          <w:szCs w:val="24"/>
        </w:rPr>
        <w:object>
          <v:shape id="_x0000_i103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(cm). Giá trị trung bình của L là</w:t>
      </w:r>
    </w:p>
    <w:p w14:paraId="2FE3BDF5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20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</w:p>
    <w:p w14:paraId="0B6DFA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hint="default" w:ascii="Times New Roman" w:hAnsi="Times New Roman" w:eastAsia="Calibri" w:cs="Times New Roman"/>
          <w:b/>
          <w:color w:val="auto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8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6 cm.</w:t>
      </w:r>
    </w:p>
    <w:p w14:paraId="3B8F8FD0">
      <w:pPr>
        <w:pStyle w:val="5"/>
        <w:numPr>
          <w:ilvl w:val="0"/>
          <w:numId w:val="0"/>
        </w:numPr>
        <w:spacing w:after="0" w:line="240" w:lineRule="atLeast"/>
        <w:ind w:leftChars="0"/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4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Khi vật đang chuyển động thẳng và đổi chiều đại lượng nào sau đây đổi dấu</w:t>
      </w:r>
    </w:p>
    <w:p w14:paraId="01FD38B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tốc độ trung bình và vận tốc trung bình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tốc độ tưc thời</w:t>
      </w:r>
    </w:p>
    <w:p w14:paraId="08FBB09A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Quãng đường và độ dịch chuyển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độ dịch chuyển và vận tốc</w:t>
      </w:r>
    </w:p>
    <w:p w14:paraId="1544491B">
      <w:pPr>
        <w:pStyle w:val="5"/>
        <w:numPr>
          <w:ilvl w:val="0"/>
          <w:numId w:val="0"/>
        </w:numPr>
        <w:spacing w:after="0" w:line="240" w:lineRule="atLeast"/>
        <w:ind w:leftChars="0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5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Một chiếc ô tô xuất phát từ A lúc 6 giờ sáng, chuyển động thẳng đều tới B, cách A 90km. Tốc độ của xe, biết rằng xe tới B lúc 8 giờ 30 phút.</w:t>
      </w:r>
    </w:p>
    <w:p w14:paraId="5DB1523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48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</w:rPr>
        <w:t>24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</w:rPr>
        <w:t>36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sz w:val="24"/>
          <w:szCs w:val="24"/>
        </w:rPr>
        <w:t>60 km/h.</w:t>
      </w:r>
    </w:p>
    <w:p w14:paraId="70086F8A">
      <w:pP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tabs>
          <w:tab w:val="left" w:pos="426"/>
        </w:tabs>
        <w:autoSpaceDE w:val="0"/>
        <w:autoSpaceDN w:val="0"/>
        <w:adjustRightInd w:val="0"/>
        <w:spacing w:before="120" w:line="276" w:lineRule="auto"/>
        <w:jc w:val="center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âu 1: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Xét quãng đường AB dài 1000 m với A là vị trí nhà của em và B là vị trí của bưu điện như hình vẽ. </w:t>
      </w:r>
    </w:p>
    <w:p w14:paraId="2F79FED7">
      <w:pPr>
        <w:tabs>
          <w:tab w:val="left" w:pos="426"/>
        </w:tabs>
        <w:spacing w:line="276" w:lineRule="auto"/>
        <w:jc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tabs>
          <w:tab w:val="left" w:pos="426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C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là trung điểm của A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. Nếu chọn nhà em làm gốc tọa độ và chiều dương hướng từ nhà em đến bưu điện. </w:t>
      </w:r>
    </w:p>
    <w:p w14:paraId="003A4092">
      <w:pPr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  <w:t>a. Quãng đường đi từ nhà đến bưu điện rồi trở lại tiệm tạp hóa là 1500 m.</w:t>
      </w:r>
    </w:p>
    <w:p w14:paraId="55CBCE85">
      <w:pPr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. Độ dịch chuyển khi đi từ nhà đến bưu điện rồi quay trở về nhà là 2000 m.</w:t>
      </w:r>
    </w:p>
    <w:p w14:paraId="06BEA7FA">
      <w:pPr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  <w:t>c. Quãng đường đi từ tiệm tạp hóa đến bưu điện là 500 m.</w:t>
      </w:r>
    </w:p>
    <w:p w14:paraId="5B3ED3A5">
      <w:pPr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d. Độ dịch chuyển khi đi từ tiệm tạp hóa đến bưu điện rồi quay về nhà là 500 m.</w:t>
      </w:r>
    </w:p>
    <w:p w14:paraId="144A5921">
      <w:pPr>
        <w:widowControl w:val="0"/>
        <w:tabs>
          <w:tab w:val="left" w:pos="426"/>
        </w:tabs>
        <w:spacing w:line="276" w:lineRule="auto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34A07F5">
      <w:pPr>
        <w:widowControl w:val="0"/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a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  <w:t>đúng</w:t>
      </w: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en-US"/>
        </w:rPr>
        <w:t xml:space="preserve">.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Khi đi từ nhà đến bưu điện rồi trờ lại tiệm tạp hóa đi được quãng đường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4" o:spt="75" type="#_x0000_t75" style="height:13.5pt;width:177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7" r:id="rId33">
            <o:LockedField>false</o:LockedField>
          </o:OLEObject>
        </w:object>
      </w:r>
    </w:p>
    <w:p w14:paraId="4A1FE1A0">
      <w:pPr>
        <w:widowControl w:val="0"/>
        <w:tabs>
          <w:tab w:val="left" w:pos="540"/>
        </w:tabs>
        <w:spacing w:line="276" w:lineRule="auto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b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  <w:t>sai</w:t>
      </w: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en-US"/>
        </w:rPr>
        <w:t xml:space="preserve">.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Độ dịch chuyển khi đi từ nhà đến bưu điện rồi quay trở về nhà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8" r:id="rId35">
            <o:LockedField>false</o:LockedField>
          </o:OLEObject>
        </w:object>
      </w:r>
    </w:p>
    <w:p w14:paraId="441F83A1">
      <w:pPr>
        <w:widowControl w:val="0"/>
        <w:tabs>
          <w:tab w:val="left" w:pos="540"/>
        </w:tabs>
        <w:spacing w:line="276" w:lineRule="auto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c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  <w:t>đúng</w:t>
      </w: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en-US"/>
        </w:rPr>
        <w:t xml:space="preserve">.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Quãng đường đi từ tiệm tạp hóa đến bưu điện là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6" o:spt="75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9" r:id="rId37">
            <o:LockedField>false</o:LockedField>
          </o:OLEObject>
        </w:object>
      </w:r>
    </w:p>
    <w:p w14:paraId="0809936E">
      <w:pPr>
        <w:widowControl w:val="0"/>
        <w:tabs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 xml:space="preserve">d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  <w:t>sai</w:t>
      </w: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en-US"/>
        </w:rPr>
        <w:t xml:space="preserve">.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Độ dịch chuyển khi đi từ tiệm tạp hóa đến bưu điện rồi quay trở về nhà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7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39">
            <o:LockedField>false</o:LockedField>
          </o:OLEObject>
        </w:object>
      </w:r>
    </w:p>
    <w:p w14:paraId="1C3623EE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before="120" w:after="120"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2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Một xe chạy từ điểm A đến điểm B mất mất 5 giờ. Trong 2 giờ đầu xe chạy với tốc độ trung bình 60 km/h, còn trong 3 giờ sau xe chạy với tốc độ trung bình 40 km/h. </w:t>
      </w:r>
    </w:p>
    <w:p w14:paraId="640D1323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before="120" w:after="120"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a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Đi từ điểm A đến điểm B xe chạy được quãng đường 120 km.</w:t>
      </w:r>
    </w:p>
    <w:p w14:paraId="64A40FF6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before="120" w:after="120" w:line="276" w:lineRule="auto"/>
        <w:jc w:val="both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b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Quãng đường xe chạy trong 2 giờ đầu là 120 km.</w:t>
      </w:r>
    </w:p>
    <w:p w14:paraId="05053FF0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before="120" w:after="120" w:line="276" w:lineRule="auto"/>
        <w:jc w:val="both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Độ dịch chuyển của xe đi hết quãng đường là 240 km.</w:t>
      </w:r>
    </w:p>
    <w:p w14:paraId="35729F6C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before="120" w:after="120" w:line="276" w:lineRule="auto"/>
        <w:jc w:val="both"/>
        <w:rPr>
          <w:rFonts w:hint="default" w:ascii="Times New Roman" w:hAnsi="Times New Roman" w:cs="Times New Roman"/>
          <w:b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d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Tốc độ trung bình của xe trong suốt thời gian xe chạy là 48 km/h.</w:t>
      </w:r>
    </w:p>
    <w:p w14:paraId="095AC5C8">
      <w:pPr>
        <w:tabs>
          <w:tab w:val="left" w:pos="426"/>
          <w:tab w:val="left" w:pos="540"/>
        </w:tabs>
        <w:spacing w:line="276" w:lineRule="auto"/>
        <w:jc w:val="center"/>
        <w:rPr>
          <w:rFonts w:hint="default" w:ascii="Times New Roman" w:hAnsi="Times New Roman" w:eastAsia="Calibri" w:cs="Times New Roman"/>
          <w:b/>
          <w:color w:val="FF0000"/>
          <w:sz w:val="24"/>
          <w:szCs w:val="24"/>
          <w:lang w:val="nl-NL"/>
        </w:rPr>
      </w:pPr>
      <w:r>
        <w:rPr>
          <w:rFonts w:hint="default" w:ascii="Times New Roman" w:hAnsi="Times New Roman" w:eastAsia="Calibri" w:cs="Times New Roman"/>
          <w:b/>
          <w:color w:val="FF0000"/>
          <w:sz w:val="24"/>
          <w:szCs w:val="24"/>
          <w:lang w:val="nl-NL"/>
        </w:rPr>
        <w:t>Hướng dẫn giải</w:t>
      </w:r>
    </w:p>
    <w:p w14:paraId="7A62516F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rPr>
          <w:rFonts w:hint="default" w:ascii="Times New Roman" w:hAnsi="Times New Roman" w:cs="Times New Roman"/>
          <w:b/>
          <w:bCs/>
          <w:color w:val="004E9A"/>
          <w:sz w:val="24"/>
          <w:szCs w:val="24"/>
        </w:rPr>
      </w:pP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sai</w:t>
      </w:r>
      <w:r>
        <w:rPr>
          <w:rFonts w:hint="default" w:ascii="Times New Roman" w:hAnsi="Times New Roman" w:cs="Times New Roman"/>
          <w:b/>
          <w:bCs/>
          <w:color w:val="004E9A"/>
          <w:sz w:val="24"/>
          <w:szCs w:val="24"/>
        </w:rPr>
        <w:t xml:space="preserve">. 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Quãng đường xe chạy từ A đến B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38" o:spt="75" type="#_x0000_t75" style="height:18pt;width:20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>km.</w:t>
      </w:r>
    </w:p>
    <w:p w14:paraId="28DB0FFA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rPr>
          <w:rFonts w:hint="default" w:ascii="Times New Roman" w:hAnsi="Times New Roman" w:cs="Times New Roman"/>
          <w:bCs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Cs/>
          <w:color w:val="FF0000"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đúng</w:t>
      </w:r>
      <w:r>
        <w:rPr>
          <w:rFonts w:hint="default" w:ascii="Times New Roman" w:hAnsi="Times New Roman" w:cs="Times New Roman"/>
          <w:b/>
          <w:bCs/>
          <w:color w:val="004E9A"/>
          <w:sz w:val="24"/>
          <w:szCs w:val="24"/>
        </w:rPr>
        <w:t>.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Quãng đường xe chạy được trong 2 giờ đầu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39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43">
            <o:LockedField>false</o:LockedField>
          </o:OLEObject>
        </w:object>
      </w:r>
    </w:p>
    <w:p w14:paraId="7700BF03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rPr>
          <w:rFonts w:hint="default" w:ascii="Times New Roman" w:hAnsi="Times New Roman" w:cs="Times New Roman"/>
          <w:bCs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Cs/>
          <w:color w:val="FF0000"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đúng</w:t>
      </w:r>
      <w:r>
        <w:rPr>
          <w:rFonts w:hint="default" w:ascii="Times New Roman" w:hAnsi="Times New Roman" w:cs="Times New Roman"/>
          <w:b/>
          <w:bCs/>
          <w:color w:val="004E9A"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</w:rPr>
        <w:t xml:space="preserve">Độ dịch chuyển của xe là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40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3" r:id="rId4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km.</w:t>
      </w:r>
    </w:p>
    <w:p w14:paraId="7507AEDD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bCs/>
          <w:color w:val="FF000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color w:val="FF0000"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đúng</w:t>
      </w:r>
      <w:r>
        <w:rPr>
          <w:rFonts w:hint="default" w:ascii="Times New Roman" w:hAnsi="Times New Roman" w:cs="Times New Roman"/>
          <w:b/>
          <w:bCs/>
          <w:color w:val="004E9A"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</w:rPr>
        <w:t xml:space="preserve">Tốc độ trung bình của xe trong suốt thời gian chuyển động là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41" o:spt="75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4" r:id="rId47">
            <o:LockedField>false</o:LockedField>
          </o:OLEObject>
        </w:object>
      </w:r>
    </w:p>
    <w:p w14:paraId="2CB48A80">
      <w:pPr>
        <w:tabs>
          <w:tab w:val="left" w:pos="426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ở hình bên xác định:</w:t>
      </w:r>
    </w:p>
    <w:p w14:paraId="25320913">
      <w:pPr>
        <w:tabs>
          <w:tab w:val="left" w:pos="284"/>
          <w:tab w:val="left" w:pos="426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2428875" cy="1918970"/>
            <wp:effectExtent l="0" t="0" r="9525" b="11430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D6B4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a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Tổng quãng đường của hai chuyển động khi đi được 3 giờ là 240 km.</w:t>
      </w:r>
    </w:p>
    <w:p w14:paraId="1B435EBB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Vận tốc của vật 1 là 80 km/h.</w:t>
      </w:r>
    </w:p>
    <w:p w14:paraId="0295ED46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Vận tốc của vật 2 là 20 km/h.</w:t>
      </w:r>
    </w:p>
    <w:p w14:paraId="4CBC58E4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Phương trình độ dịch chuyển của vật 1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5" r:id="rId5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km.</w:t>
      </w:r>
    </w:p>
    <w:p w14:paraId="70AB0116">
      <w:pPr>
        <w:tabs>
          <w:tab w:val="left" w:pos="426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>Hướng dẫn giải</w:t>
      </w:r>
    </w:p>
    <w:p w14:paraId="6B55AD2A">
      <w:pPr>
        <w:tabs>
          <w:tab w:val="left" w:pos="426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 xml:space="preserve">Chọn thời điểm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6" r:id="rId5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47" r:id="rId55">
            <o:LockedField>false</o:LockedField>
          </o:OLEObject>
        </w:object>
      </w:r>
    </w:p>
    <w:p w14:paraId="50E10DFB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a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đúng</w:t>
      </w:r>
      <w:r>
        <w:rPr>
          <w:rFonts w:hint="default" w:ascii="Times New Roman" w:hAnsi="Times New Roman" w:cs="Times New Roman"/>
          <w:b/>
          <w:bCs/>
          <w:color w:val="6373BA"/>
          <w:sz w:val="24"/>
          <w:szCs w:val="24"/>
        </w:rPr>
        <w:t>.</w:t>
      </w:r>
      <w:r>
        <w:rPr>
          <w:rFonts w:hint="default" w:ascii="Times New Roman" w:hAnsi="Times New Roman" w:cs="Times New Roman"/>
          <w:color w:val="6373BA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Khi đi được 3 giờ quãng đường của 2 vật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5" o:spt="75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48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km.</w:t>
      </w:r>
    </w:p>
    <w:p w14:paraId="64E23B69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sai</w:t>
      </w:r>
      <w:r>
        <w:rPr>
          <w:rFonts w:hint="default" w:ascii="Times New Roman" w:hAnsi="Times New Roman" w:cs="Times New Roman"/>
          <w:b/>
          <w:bCs/>
          <w:color w:val="6373BA"/>
          <w:sz w:val="24"/>
          <w:szCs w:val="24"/>
        </w:rPr>
        <w:t>.</w:t>
      </w:r>
      <w:r>
        <w:rPr>
          <w:rFonts w:hint="default" w:ascii="Times New Roman" w:hAnsi="Times New Roman" w:cs="Times New Roman"/>
          <w:color w:val="6373BA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Vận tốc của vật 1 là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46" o:spt="75" type="#_x0000_t75" style="height:33.75pt;width:16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9" r:id="rId5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ab/>
      </w:r>
    </w:p>
    <w:p w14:paraId="560E1431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đúng</w:t>
      </w:r>
      <w:r>
        <w:rPr>
          <w:rFonts w:hint="default" w:ascii="Times New Roman" w:hAnsi="Times New Roman" w:cs="Times New Roman"/>
          <w:b/>
          <w:bCs/>
          <w:color w:val="6373BA"/>
          <w:sz w:val="24"/>
          <w:szCs w:val="24"/>
        </w:rPr>
        <w:t>.</w:t>
      </w:r>
      <w:r>
        <w:rPr>
          <w:rFonts w:hint="default" w:ascii="Times New Roman" w:hAnsi="Times New Roman" w:cs="Times New Roman"/>
          <w:color w:val="6373BA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Vận tốc của vật 2 là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47" o:spt="75" type="#_x0000_t75" style="height:33.75pt;width:157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50" r:id="rId61">
            <o:LockedField>false</o:LockedField>
          </o:OLEObject>
        </w:object>
      </w:r>
    </w:p>
    <w:p w14:paraId="5B68AE40">
      <w:pPr>
        <w:widowControl w:val="0"/>
        <w:tabs>
          <w:tab w:val="left" w:pos="426"/>
          <w:tab w:val="left" w:pos="540"/>
        </w:tabs>
        <w:spacing w:line="276" w:lineRule="auto"/>
        <w:rPr>
          <w:rFonts w:hint="default" w:ascii="Times New Roman" w:hAnsi="Times New Roman" w:cs="Times New Roman"/>
          <w:bCs/>
          <w:color w:val="ED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Phát biểu này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sai</w:t>
      </w:r>
      <w:r>
        <w:rPr>
          <w:rFonts w:hint="default" w:ascii="Times New Roman" w:hAnsi="Times New Roman" w:cs="Times New Roman"/>
          <w:b/>
          <w:bCs/>
          <w:color w:val="6373BA"/>
          <w:sz w:val="24"/>
          <w:szCs w:val="24"/>
        </w:rPr>
        <w:t>.</w:t>
      </w:r>
      <w:r>
        <w:rPr>
          <w:rFonts w:hint="default" w:ascii="Times New Roman" w:hAnsi="Times New Roman" w:cs="Times New Roman"/>
          <w:color w:val="6373BA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Từ công thức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48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51" r:id="rId6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chọn </w:t>
      </w:r>
      <w:r>
        <w:rPr>
          <w:rFonts w:hint="default" w:ascii="Times New Roman" w:hAnsi="Times New Roman" w:cs="Times New Roman"/>
          <w:position w:val="-36"/>
          <w:sz w:val="24"/>
          <w:szCs w:val="24"/>
        </w:rPr>
        <w:object>
          <v:shape id="_x0000_i1049" o:spt="75" type="#_x0000_t75" style="height:42pt;width:18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52" r:id="rId65">
            <o:LockedField>false</o:LockedField>
          </o:OLEObject>
        </w:object>
      </w:r>
    </w:p>
    <w:p w14:paraId="1B77FBEA">
      <w:pP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503B51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4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vẽ dưới đây.</w:t>
      </w:r>
    </w:p>
    <w:p w14:paraId="6C3BEFF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hint="default" w:ascii="Times New Roman" w:hAnsi="Times New Roman" w:cs="Times New Roman"/>
          <w:bCs/>
          <w:color w:val="00206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7435" cy="1736090"/>
            <wp:effectExtent l="0" t="0" r="12065" b="381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6D6F3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a. Từ giây thứ 40 đến giây thứ 80 vận tốc của chuyển động không đổi.</w:t>
      </w:r>
    </w:p>
    <w:p w14:paraId="5AB0E677">
      <w:pPr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b.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sz w:val="24"/>
          <w:szCs w:val="24"/>
          <w:u w:val="singl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</w:p>
    <w:p w14:paraId="4F865A4A">
      <w:pPr>
        <w:pStyle w:val="4"/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. Từ giây thứ 40 đến giây thứ 160 vận tốc của chuyển động luôn giảm.</w:t>
      </w:r>
    </w:p>
    <w:p w14:paraId="30C3161D">
      <w:pPr>
        <w:pStyle w:val="4"/>
        <w:tabs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hint="default" w:ascii="Times New Roman" w:hAnsi="Times New Roman" w:cs="Times New Roman"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. Gia tốc của chuyển động là 1,5 cm/s</w:t>
      </w:r>
      <w:r>
        <w:rPr>
          <w:rFonts w:hint="default"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từ giây thứ 80 đến giây thứ 160.</w:t>
      </w:r>
    </w:p>
    <w:p w14:paraId="58EFBA0D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</w:pPr>
    </w:p>
    <w:p w14:paraId="7042BAC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E86EDD6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hint="default" w:ascii="Times New Roman" w:hAnsi="Times New Roman" w:cs="Times New Roman"/>
          <w:b/>
          <w:color w:val="004F88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 xml:space="preserve">a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đúng</w:t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Từ giây thứ 40 đến giây thứ 80 vận tốc của chuyển động là 120 cm/s.</w:t>
      </w:r>
    </w:p>
    <w:p w14:paraId="595EFAEA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hint="default" w:ascii="Times New Roman" w:hAnsi="Times New Roman" w:cs="Times New Roman"/>
          <w:b/>
          <w:color w:val="004F88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FF0000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 xml:space="preserve">b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đúng</w:t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Trong 40 giây đầu gia tốc của chuyển động là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50" o:spt="75" type="#_x0000_t75" style="height:34.5pt;width:13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3" r:id="rId6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cm/s</w:t>
      </w:r>
      <w:r>
        <w:rPr>
          <w:rFonts w:hint="default"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.</w:t>
      </w:r>
    </w:p>
    <w:p w14:paraId="2BCCCA7C">
      <w:pPr>
        <w:tabs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jc w:val="both"/>
        <w:rPr>
          <w:rFonts w:hint="default" w:ascii="Times New Roman" w:hAnsi="Times New Roman" w:cs="Times New Roman"/>
          <w:b/>
          <w:color w:val="004F88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4F88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 xml:space="preserve">c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sai</w:t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Từ giây thứ 40 đến giây thứ 80 vận tốc không đổi là 120 cm/s còn từ giây thứ 80 đến giây thứ 160 thì vận tốc giảm từ 120 cm/s xuống 0 m/s.</w:t>
      </w:r>
    </w:p>
    <w:p w14:paraId="2F8E54DD">
      <w:pPr>
        <w:tabs>
          <w:tab w:val="left" w:pos="426"/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 xml:space="preserve">d. Phát biểu này 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sai</w:t>
      </w:r>
      <w:r>
        <w:rPr>
          <w:rFonts w:hint="default" w:ascii="Times New Roman" w:hAnsi="Times New Roman" w:cs="Times New Roman"/>
          <w:bCs/>
          <w:sz w:val="24"/>
          <w:szCs w:val="24"/>
          <w:lang w:val="pt-BR"/>
        </w:rPr>
        <w:t xml:space="preserve">. </w:t>
      </w:r>
    </w:p>
    <w:p w14:paraId="16F55F92">
      <w:pPr>
        <w:tabs>
          <w:tab w:val="left" w:pos="426"/>
          <w:tab w:val="left" w:pos="540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CC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Gia tốc của chuyển động từ giây thứ 80 đến giây thứ 160 là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51" o:spt="75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4" r:id="rId7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cm/s</w:t>
      </w:r>
      <w:r>
        <w:rPr>
          <w:rFonts w:hint="default"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.</w:t>
      </w:r>
    </w:p>
    <w:p w14:paraId="21E4D7A3">
      <w:pPr>
        <w:rPr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I.</w:t>
      </w:r>
      <w:r>
        <w:rPr>
          <w:rFonts w:hint="default" w:ascii="Times New Roman" w:hAnsi="Times New Roman" w:cs="Times New Roman"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59880A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hint="default" w:ascii="Times New Roman" w:hAnsi="Times New Roman" w:eastAsia="Calibri" w:cs="Times New Roman"/>
          <w:color w:val="0000FF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1: 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>[TTN]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Một con báo đang chạy với vận tốc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52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53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6" r:id="rId75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sz w:val="24"/>
          <w:szCs w:val="24"/>
        </w:rPr>
        <w:t>ia tốc của con báo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5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7" r:id="rId77">
            <o:LockedField>false</o:LockedField>
          </o:OLEObject>
        </w:object>
      </w:r>
    </w:p>
    <w:p w14:paraId="57AED009">
      <w:pPr>
        <w:tabs>
          <w:tab w:val="left" w:pos="426"/>
          <w:tab w:val="left" w:pos="567"/>
        </w:tabs>
        <w:spacing w:before="120" w:after="120" w:line="276" w:lineRule="auto"/>
        <w:contextualSpacing/>
        <w:jc w:val="center"/>
        <w:rPr>
          <w:rFonts w:hint="default" w:ascii="Times New Roman" w:hAnsi="Times New Roman" w:eastAsia="Calibri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eastAsia="Calibri" w:cs="Times New Roman"/>
          <w:sz w:val="24"/>
          <w:szCs w:val="24"/>
        </w:rPr>
        <w:tab/>
      </w:r>
      <w:r>
        <w:rPr>
          <w:rFonts w:hint="default" w:ascii="Times New Roman" w:hAnsi="Times New Roman" w:eastAsia="Calibri" w:cs="Times New Roman"/>
          <w:b/>
          <w:color w:val="FF0000"/>
          <w:sz w:val="24"/>
          <w:szCs w:val="24"/>
        </w:rPr>
        <w:t>Hướng dẫn giải</w:t>
      </w:r>
    </w:p>
    <w:p w14:paraId="52FFA74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hint="default" w:ascii="Times New Roman" w:hAnsi="Times New Roman" w:cs="Times New Roman"/>
          <w:position w:val="-24"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eastAsia="Calibri" w:cs="Times New Roman"/>
          <w:bCs/>
          <w:sz w:val="24"/>
          <w:szCs w:val="24"/>
        </w:rPr>
        <w:t>Chọn chiều (+) là chiều chuyển động của con báo</w:t>
      </w:r>
      <w:r>
        <w:rPr>
          <w:rFonts w:hint="default" w:ascii="Times New Roman" w:hAnsi="Times New Roman" w:eastAsia="Calibri" w:cs="Times New Roman"/>
          <w:bCs/>
          <w:sz w:val="24"/>
          <w:szCs w:val="24"/>
          <w:lang w:val="en-US"/>
        </w:rPr>
        <w:t>, ta có</w:t>
      </w:r>
      <w:r>
        <w:rPr>
          <w:rFonts w:hint="default" w:ascii="Times New Roman" w:hAnsi="Times New Roman" w:eastAsia="Calibri" w:cs="Times New Roman"/>
          <w:bCs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position w:val="-24"/>
          <w:sz w:val="24"/>
          <w:szCs w:val="24"/>
        </w:rPr>
        <w:object>
          <v:shape id="_x0000_i1055" o:spt="75" type="#_x0000_t75" style="height:31.5pt;width:14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8" r:id="rId79">
            <o:LockedField>false</o:LockedField>
          </o:OLEObject>
        </w:object>
      </w:r>
    </w:p>
    <w:p w14:paraId="665FC82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cs="Times New Roman" w:eastAsiaTheme="majorEastAsia"/>
          <w:b/>
          <w:sz w:val="24"/>
          <w:szCs w:val="24"/>
        </w:rPr>
      </w:pP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</w:rPr>
        <w:t xml:space="preserve">Bài 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lang w:val="en-US"/>
        </w:rPr>
        <w:t xml:space="preserve">2. 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 xml:space="preserve"> trong 30 s. Tính quãng đường đi được trong thời gian này.</w:t>
      </w:r>
    </w:p>
    <w:p w14:paraId="6A23ACF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center"/>
        <w:rPr>
          <w:rFonts w:hint="default" w:ascii="Times New Roman" w:hAnsi="Times New Roman" w:cs="Times New Roman"/>
          <w:b/>
          <w:color w:val="0000CC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14:paraId="4C9A604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- Chọn chiều (+) là chiều chuyển động của đoàn tàu</w:t>
      </w:r>
    </w:p>
    <w:p w14:paraId="3AF805E4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hint="default" w:ascii="Times New Roman" w:hAnsi="Times New Roman" w:cs="Times New Roman"/>
          <w:position w:val="-24"/>
          <w:sz w:val="24"/>
          <w:szCs w:val="24"/>
        </w:rPr>
      </w:pPr>
      <w:r>
        <w:rPr>
          <w:rFonts w:hint="default" w:ascii="Times New Roman" w:hAnsi="Times New Roman" w:cs="Times New Roman"/>
          <w:position w:val="-24"/>
          <w:sz w:val="24"/>
          <w:szCs w:val="24"/>
        </w:rPr>
        <w:object>
          <v:shape id="_x0000_i1060" o:spt="75" type="#_x0000_t75" style="height:30.4pt;width:211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1">
            <o:LockedField>false</o:LockedField>
          </o:OLEObject>
        </w:object>
      </w:r>
    </w:p>
    <w:p w14:paraId="28FC0D0A">
      <w:pPr>
        <w:tabs>
          <w:tab w:val="left" w:pos="426"/>
          <w:tab w:val="left" w:pos="540"/>
        </w:tabs>
        <w:autoSpaceDE w:val="0"/>
        <w:autoSpaceDN w:val="0"/>
        <w:adjustRightInd w:val="0"/>
        <w:spacing w:before="120" w:after="120" w:line="276" w:lineRule="auto"/>
        <w:ind w:firstLine="540"/>
        <w:contextualSpacing/>
        <w:jc w:val="both"/>
        <w:rPr>
          <w:rFonts w:hint="default" w:ascii="Times New Roman" w:hAnsi="Times New Roman" w:eastAsia="Calibri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Câu 3: </w:t>
      </w:r>
      <w:r>
        <w:rPr>
          <w:rFonts w:hint="default" w:ascii="Times New Roman" w:hAnsi="Times New Roman" w:eastAsia="Arial" w:cs="Times New Roman"/>
          <w:b/>
          <w:snapToGrid w:val="0"/>
          <w:color w:val="FF0000"/>
          <w:sz w:val="24"/>
          <w:szCs w:val="24"/>
          <w:lang w:val="nb-NO"/>
        </w:rPr>
        <w:t>[TTN]</w:t>
      </w:r>
      <w:r>
        <w:rPr>
          <w:rFonts w:hint="default" w:ascii="Times New Roman" w:hAnsi="Times New Roman" w:eastAsia="Arial" w:cs="Times New Roman"/>
          <w:snapToGrid w:val="0"/>
          <w:sz w:val="24"/>
          <w:szCs w:val="24"/>
          <w:lang w:val="nb-NO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sz w:val="24"/>
          <w:szCs w:val="24"/>
        </w:rPr>
        <w:t>ốc độ của chất điểm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trong 2 giờ là bao nhiêu km/h?</w:t>
      </w:r>
    </w:p>
    <w:p w14:paraId="3E8716DA">
      <w:pPr>
        <w:tabs>
          <w:tab w:val="left" w:pos="426"/>
          <w:tab w:val="left" w:pos="540"/>
        </w:tabs>
        <w:autoSpaceDE w:val="0"/>
        <w:autoSpaceDN w:val="0"/>
        <w:adjustRightInd w:val="0"/>
        <w:spacing w:before="120" w:after="120" w:line="276" w:lineRule="auto"/>
        <w:ind w:firstLine="540"/>
        <w:contextualSpacing/>
        <w:jc w:val="center"/>
        <w:rPr>
          <w:rFonts w:hint="default" w:ascii="Times New Roman" w:hAnsi="Times New Roman" w:eastAsia="Calibri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A7DA2">
      <w:pPr>
        <w:tabs>
          <w:tab w:val="left" w:pos="283"/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hint="default" w:ascii="Times New Roman" w:hAnsi="Times New Roman" w:cs="Times New Roman"/>
          <w:b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88262E1">
      <w:pPr>
        <w:tabs>
          <w:tab w:val="left" w:pos="426"/>
          <w:tab w:val="left" w:pos="540"/>
        </w:tabs>
        <w:autoSpaceDE w:val="0"/>
        <w:autoSpaceDN w:val="0"/>
        <w:adjustRightInd w:val="0"/>
        <w:spacing w:before="120" w:after="120" w:line="276" w:lineRule="auto"/>
        <w:ind w:left="284"/>
        <w:contextualSpacing/>
        <w:jc w:val="both"/>
        <w:rPr>
          <w:rFonts w:hint="default" w:ascii="Times New Roman" w:hAnsi="Times New Roman" w:eastAsia="Calibri" w:cs="Times New Roman"/>
          <w:sz w:val="24"/>
          <w:szCs w:val="24"/>
        </w:rPr>
      </w:pP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Từ đồ thị ta có 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fr-FR"/>
        </w:rPr>
        <w:object>
          <v:shape id="_x0000_i1056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60" r:id="rId84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thì 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fr-FR"/>
        </w:rPr>
        <w:object>
          <v:shape id="_x0000_i105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61" r:id="rId86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</w:t>
      </w:r>
    </w:p>
    <w:p w14:paraId="7D181FF6">
      <w:pPr>
        <w:tabs>
          <w:tab w:val="left" w:pos="426"/>
          <w:tab w:val="left" w:pos="540"/>
        </w:tabs>
        <w:autoSpaceDE w:val="0"/>
        <w:autoSpaceDN w:val="0"/>
        <w:adjustRightInd w:val="0"/>
        <w:spacing w:before="120" w:after="120" w:line="276" w:lineRule="auto"/>
        <w:ind w:left="284"/>
        <w:contextualSpacing/>
        <w:jc w:val="both"/>
        <w:rPr>
          <w:rFonts w:hint="default" w:ascii="Times New Roman" w:hAnsi="Times New Roman" w:eastAsia="Calibri" w:cs="Times New Roman"/>
          <w:sz w:val="24"/>
          <w:szCs w:val="24"/>
        </w:rPr>
      </w:pPr>
      <w:r>
        <w:rPr>
          <w:rFonts w:hint="default" w:ascii="Times New Roman" w:hAnsi="Times New Roman" w:eastAsia="Calibri" w:cs="Times New Roman"/>
          <w:sz w:val="24"/>
          <w:szCs w:val="24"/>
        </w:rPr>
        <w:tab/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Áp dụng công thức tính tốc độ của chuyển động thẳng đều ta có </w:t>
      </w:r>
      <w:r>
        <w:rPr>
          <w:rFonts w:hint="default" w:ascii="Times New Roman" w:hAnsi="Times New Roman" w:cs="Times New Roman"/>
          <w:position w:val="-24"/>
          <w:sz w:val="24"/>
          <w:szCs w:val="24"/>
          <w:lang w:val="fr-FR"/>
        </w:rPr>
        <w:object>
          <v:shape id="_x0000_i1058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62" r:id="rId8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position w:val="-24"/>
          <w:sz w:val="24"/>
          <w:szCs w:val="24"/>
          <w:lang w:val="fr-FR"/>
        </w:rPr>
        <w:object>
          <v:shape id="_x0000_i1059" o:spt="75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63" r:id="rId90">
            <o:LockedField>false</o:LockedField>
          </o:OLEObject>
        </w:object>
      </w:r>
    </w:p>
    <w:p w14:paraId="61220B2D">
      <w:pPr>
        <w:rPr>
          <w:rFonts w:hint="default" w:ascii="Times New Roman" w:hAnsi="Times New Roman" w:cs="Times New Roman"/>
          <w:b/>
          <w:bCs/>
          <w:sz w:val="24"/>
          <w:szCs w:val="24"/>
          <w:lang w:val="vi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C3BAE2C"/>
    <w:multiLevelType w:val="singleLevel"/>
    <w:tmpl w:val="BC3BAE2C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F3E00837"/>
    <w:multiLevelType w:val="singleLevel"/>
    <w:tmpl w:val="F3E00837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64E3DCC6"/>
    <w:multiLevelType w:val="singleLevel"/>
    <w:tmpl w:val="64E3DCC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B2159E8"/>
    <w:rsid w:val="34D52C20"/>
    <w:rsid w:val="3C354D19"/>
    <w:rsid w:val="4B2159E8"/>
    <w:rsid w:val="64114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character" w:customStyle="1" w:styleId="6">
    <w:name w:val="YoungMix_Char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numbering" Target="numbering.xml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3.png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microsoft.com/office/2007/relationships/hdphoto" Target="media/image35.wdp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0" Type="http://schemas.microsoft.com/office/2007/relationships/hdphoto" Target="media/image25.wdp"/><Relationship Id="rId5" Type="http://schemas.openxmlformats.org/officeDocument/2006/relationships/theme" Target="theme/theme1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30T03:46:00Z</dcterms:created>
  <dcterms:modified xsi:type="dcterms:W3CDTF">2024-10-04T08:1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9E6A6DC8AE144F8C9FFE319479521D45_11</vt:lpwstr>
  </property>
</Properties>
</file>